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49DF57" w14:textId="6D7E9F59" w:rsidR="008612EB" w:rsidRPr="00F65BF3" w:rsidRDefault="008612EB" w:rsidP="008612EB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1</w:t>
      </w:r>
      <w:r w:rsidRPr="00F65BF3">
        <w:rPr>
          <w:rFonts w:ascii="Times New Roman" w:eastAsia="宋体" w:hAnsi="Times New Roman" w:cs="Times New Roman" w:hint="eastAsia"/>
          <w:szCs w:val="24"/>
        </w:rPr>
        <w:t>.</w:t>
      </w:r>
      <w:r w:rsidRPr="00F65BF3">
        <w:rPr>
          <w:rFonts w:ascii="Times New Roman" w:eastAsia="宋体" w:hAnsi="Times New Roman" w:cs="Times New Roman" w:hint="eastAsia"/>
          <w:szCs w:val="24"/>
        </w:rPr>
        <w:t>写出三次对称群</w:t>
      </w:r>
      <w:r w:rsidRPr="00F65BF3">
        <w:rPr>
          <w:rFonts w:ascii="Times New Roman" w:eastAsia="宋体" w:hAnsi="Times New Roman" w:cs="Times New Roman"/>
          <w:position w:val="-12"/>
          <w:szCs w:val="24"/>
        </w:rPr>
        <w:object w:dxaOrig="279" w:dyaOrig="360" w14:anchorId="47F1B9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6" o:title=""/>
          </v:shape>
          <o:OLEObject Type="Embed" ProgID="Equation.DSMT4" ShapeID="_x0000_i1025" DrawAspect="Content" ObjectID="_1645876350" r:id="rId7"/>
        </w:object>
      </w:r>
      <w:r w:rsidRPr="00F65BF3">
        <w:rPr>
          <w:rFonts w:ascii="Times New Roman" w:eastAsia="宋体" w:hAnsi="Times New Roman" w:cs="Times New Roman" w:hint="eastAsia"/>
          <w:szCs w:val="24"/>
        </w:rPr>
        <w:t>关于子群</w:t>
      </w:r>
      <w:r w:rsidRPr="00F65BF3">
        <w:rPr>
          <w:rFonts w:ascii="Times New Roman" w:eastAsia="宋体" w:hAnsi="Times New Roman" w:cs="Times New Roman"/>
          <w:position w:val="-4"/>
          <w:szCs w:val="24"/>
        </w:rPr>
        <w:object w:dxaOrig="279" w:dyaOrig="260" w14:anchorId="1F6BD572">
          <v:shape id="_x0000_i1026" type="#_x0000_t75" style="width:14pt;height:13pt" o:ole="">
            <v:imagedata r:id="rId8" o:title=""/>
          </v:shape>
          <o:OLEObject Type="Embed" ProgID="Equation.DSMT4" ShapeID="_x0000_i1026" DrawAspect="Content" ObjectID="_1645876351" r:id="rId9"/>
        </w:object>
      </w:r>
      <w:r w:rsidRPr="00F65BF3">
        <w:rPr>
          <w:rFonts w:ascii="Times New Roman" w:eastAsia="宋体" w:hAnsi="Times New Roman" w:cs="Times New Roman"/>
          <w:szCs w:val="24"/>
        </w:rPr>
        <w:t>=</w:t>
      </w:r>
      <w:r w:rsidRPr="00F65BF3">
        <w:rPr>
          <w:rFonts w:ascii="Times New Roman" w:eastAsia="宋体" w:hAnsi="Times New Roman" w:cs="Times New Roman" w:hint="eastAsia"/>
          <w:szCs w:val="24"/>
        </w:rPr>
        <w:t>{(1)</w:t>
      </w:r>
      <w:r w:rsidRPr="00F65BF3">
        <w:rPr>
          <w:rFonts w:ascii="Times New Roman" w:eastAsia="宋体" w:hAnsi="Times New Roman" w:cs="Times New Roman" w:hint="eastAsia"/>
          <w:szCs w:val="24"/>
        </w:rPr>
        <w:t>，</w:t>
      </w:r>
      <w:r w:rsidRPr="00F65BF3">
        <w:rPr>
          <w:rFonts w:ascii="Times New Roman" w:eastAsia="宋体" w:hAnsi="Times New Roman" w:cs="Times New Roman" w:hint="eastAsia"/>
          <w:szCs w:val="24"/>
        </w:rPr>
        <w:t>(23)}</w:t>
      </w:r>
      <w:r w:rsidRPr="00F65BF3">
        <w:rPr>
          <w:rFonts w:ascii="Times New Roman" w:eastAsia="宋体" w:hAnsi="Times New Roman" w:cs="Times New Roman" w:hint="eastAsia"/>
          <w:szCs w:val="24"/>
        </w:rPr>
        <w:t>的所有左陪集和</w:t>
      </w:r>
      <w:bookmarkStart w:id="0" w:name="_GoBack"/>
      <w:bookmarkEnd w:id="0"/>
      <w:r w:rsidRPr="00F65BF3">
        <w:rPr>
          <w:rFonts w:ascii="Times New Roman" w:eastAsia="宋体" w:hAnsi="Times New Roman" w:cs="Times New Roman" w:hint="eastAsia"/>
          <w:szCs w:val="24"/>
        </w:rPr>
        <w:t>所有右陪集．</w:t>
      </w:r>
    </w:p>
    <w:p w14:paraId="2709E15A" w14:textId="3FBCE7D3" w:rsidR="008612EB" w:rsidRPr="00F65BF3" w:rsidRDefault="008612EB" w:rsidP="008612EB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2</w:t>
      </w:r>
      <w:r w:rsidRPr="00F65BF3">
        <w:rPr>
          <w:rFonts w:ascii="Times New Roman" w:eastAsia="宋体" w:hAnsi="Times New Roman" w:cs="Times New Roman" w:hint="eastAsia"/>
          <w:szCs w:val="24"/>
        </w:rPr>
        <w:t>.</w:t>
      </w:r>
      <w:r w:rsidRPr="00F65BF3">
        <w:rPr>
          <w:rFonts w:ascii="Times New Roman" w:eastAsia="宋体" w:hAnsi="Times New Roman" w:cs="Times New Roman" w:hint="eastAsia"/>
          <w:szCs w:val="24"/>
        </w:rPr>
        <w:t>找出</w:t>
      </w:r>
      <w:r w:rsidRPr="00F65BF3">
        <w:rPr>
          <w:rFonts w:ascii="Times New Roman" w:eastAsia="宋体" w:hAnsi="Times New Roman" w:cs="Times New Roman"/>
          <w:position w:val="-12"/>
          <w:szCs w:val="24"/>
        </w:rPr>
        <w:object w:dxaOrig="2180" w:dyaOrig="380" w14:anchorId="06E83C7A">
          <v:shape id="_x0000_i1027" type="#_x0000_t75" style="width:109pt;height:19pt" o:ole="">
            <v:imagedata r:id="rId10" o:title=""/>
          </v:shape>
          <o:OLEObject Type="Embed" ProgID="Equation.DSMT4" ShapeID="_x0000_i1027" DrawAspect="Content" ObjectID="_1645876352" r:id="rId11"/>
        </w:object>
      </w:r>
      <w:r w:rsidRPr="00F65BF3">
        <w:rPr>
          <w:rFonts w:ascii="Times New Roman" w:eastAsia="宋体" w:hAnsi="Times New Roman" w:cs="Times New Roman" w:hint="eastAsia"/>
          <w:szCs w:val="24"/>
        </w:rPr>
        <w:t>关于</w:t>
      </w:r>
      <w:r w:rsidRPr="00F65BF3">
        <w:rPr>
          <w:rFonts w:ascii="Times New Roman" w:eastAsia="宋体" w:hAnsi="Times New Roman" w:cs="Times New Roman"/>
          <w:position w:val="-10"/>
          <w:szCs w:val="24"/>
        </w:rPr>
        <w:object w:dxaOrig="1200" w:dyaOrig="360" w14:anchorId="1664C16E">
          <v:shape id="_x0000_i1028" type="#_x0000_t75" style="width:60pt;height:18pt" o:ole="">
            <v:imagedata r:id="rId12" o:title=""/>
          </v:shape>
          <o:OLEObject Type="Embed" ProgID="Equation.DSMT4" ShapeID="_x0000_i1028" DrawAspect="Content" ObjectID="_1645876353" r:id="rId13"/>
        </w:object>
      </w:r>
      <w:r w:rsidRPr="00F65BF3">
        <w:rPr>
          <w:rFonts w:ascii="Times New Roman" w:eastAsia="宋体" w:hAnsi="Times New Roman" w:cs="Times New Roman" w:hint="eastAsia"/>
          <w:szCs w:val="24"/>
        </w:rPr>
        <w:t>的所有右陪集</w:t>
      </w:r>
      <w:r w:rsidRPr="00F65BF3">
        <w:rPr>
          <w:rFonts w:ascii="Times New Roman" w:eastAsia="宋体" w:hAnsi="Times New Roman" w:cs="Times New Roman" w:hint="eastAsia"/>
          <w:szCs w:val="24"/>
        </w:rPr>
        <w:t>.</w:t>
      </w:r>
    </w:p>
    <w:p w14:paraId="0B04C62E" w14:textId="6EE54B17" w:rsidR="008612EB" w:rsidRPr="00F65BF3" w:rsidRDefault="008612EB" w:rsidP="008612EB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3</w:t>
      </w:r>
      <w:r w:rsidRPr="00F65BF3">
        <w:rPr>
          <w:rFonts w:ascii="Times New Roman" w:eastAsia="宋体" w:hAnsi="Times New Roman" w:cs="Times New Roman" w:hint="eastAsia"/>
          <w:szCs w:val="24"/>
        </w:rPr>
        <w:t>.</w:t>
      </w:r>
      <w:r w:rsidRPr="00F65BF3">
        <w:rPr>
          <w:rFonts w:ascii="Times New Roman" w:eastAsia="宋体" w:hAnsi="Times New Roman" w:cs="Times New Roman" w:hint="eastAsia"/>
          <w:szCs w:val="24"/>
        </w:rPr>
        <w:t>从同构意义讲</w:t>
      </w:r>
      <w:r w:rsidRPr="00F65BF3">
        <w:rPr>
          <w:rFonts w:ascii="Times New Roman" w:eastAsia="宋体" w:hAnsi="Times New Roman" w:cs="Times New Roman" w:hint="eastAsia"/>
          <w:szCs w:val="24"/>
        </w:rPr>
        <w:t>,</w:t>
      </w:r>
      <w:r w:rsidRPr="00F65BF3">
        <w:rPr>
          <w:rFonts w:ascii="Times New Roman" w:eastAsia="宋体" w:hAnsi="Times New Roman" w:cs="Times New Roman" w:hint="eastAsia"/>
          <w:szCs w:val="24"/>
        </w:rPr>
        <w:t>一共只存在两个阶是</w:t>
      </w:r>
      <w:r w:rsidRPr="00F65BF3">
        <w:rPr>
          <w:rFonts w:ascii="Times New Roman" w:eastAsia="宋体" w:hAnsi="Times New Roman" w:cs="Times New Roman" w:hint="eastAsia"/>
          <w:szCs w:val="24"/>
        </w:rPr>
        <w:t>4</w:t>
      </w:r>
      <w:r w:rsidRPr="00F65BF3">
        <w:rPr>
          <w:rFonts w:ascii="Times New Roman" w:eastAsia="宋体" w:hAnsi="Times New Roman" w:cs="Times New Roman" w:hint="eastAsia"/>
          <w:szCs w:val="24"/>
        </w:rPr>
        <w:t>的群</w:t>
      </w:r>
      <w:r w:rsidRPr="00F65BF3">
        <w:rPr>
          <w:rFonts w:ascii="Times New Roman" w:eastAsia="宋体" w:hAnsi="Times New Roman" w:cs="Times New Roman" w:hint="eastAsia"/>
          <w:szCs w:val="24"/>
        </w:rPr>
        <w:t>,</w:t>
      </w:r>
      <w:r w:rsidRPr="00F65BF3">
        <w:rPr>
          <w:rFonts w:ascii="Times New Roman" w:eastAsia="宋体" w:hAnsi="Times New Roman" w:cs="Times New Roman" w:hint="eastAsia"/>
          <w:szCs w:val="24"/>
        </w:rPr>
        <w:t>且它们都是交换群．</w:t>
      </w:r>
    </w:p>
    <w:p w14:paraId="14244A59" w14:textId="77777777" w:rsidR="00BE6653" w:rsidRPr="008612EB" w:rsidRDefault="00BE6653"/>
    <w:sectPr w:rsidR="00BE6653" w:rsidRPr="008612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D9A687" w14:textId="77777777" w:rsidR="007D0F3C" w:rsidRDefault="007D0F3C" w:rsidP="008612EB">
      <w:r>
        <w:separator/>
      </w:r>
    </w:p>
  </w:endnote>
  <w:endnote w:type="continuationSeparator" w:id="0">
    <w:p w14:paraId="753AE530" w14:textId="77777777" w:rsidR="007D0F3C" w:rsidRDefault="007D0F3C" w:rsidP="008612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BDB524" w14:textId="77777777" w:rsidR="007D0F3C" w:rsidRDefault="007D0F3C" w:rsidP="008612EB">
      <w:r>
        <w:separator/>
      </w:r>
    </w:p>
  </w:footnote>
  <w:footnote w:type="continuationSeparator" w:id="0">
    <w:p w14:paraId="12770726" w14:textId="77777777" w:rsidR="007D0F3C" w:rsidRDefault="007D0F3C" w:rsidP="008612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256"/>
    <w:rsid w:val="000744A5"/>
    <w:rsid w:val="000B7606"/>
    <w:rsid w:val="00151162"/>
    <w:rsid w:val="00217E78"/>
    <w:rsid w:val="00275B5B"/>
    <w:rsid w:val="003748C4"/>
    <w:rsid w:val="003A140E"/>
    <w:rsid w:val="003F5A8B"/>
    <w:rsid w:val="00442256"/>
    <w:rsid w:val="004D27BB"/>
    <w:rsid w:val="004D6D9E"/>
    <w:rsid w:val="00511153"/>
    <w:rsid w:val="00592F9C"/>
    <w:rsid w:val="005E2B61"/>
    <w:rsid w:val="006C2B77"/>
    <w:rsid w:val="006D28DF"/>
    <w:rsid w:val="006F0852"/>
    <w:rsid w:val="00734400"/>
    <w:rsid w:val="007351CA"/>
    <w:rsid w:val="007A7EE7"/>
    <w:rsid w:val="007D0F3C"/>
    <w:rsid w:val="00806172"/>
    <w:rsid w:val="008252F1"/>
    <w:rsid w:val="008612EB"/>
    <w:rsid w:val="0087259A"/>
    <w:rsid w:val="00875F01"/>
    <w:rsid w:val="008A028B"/>
    <w:rsid w:val="008A5C86"/>
    <w:rsid w:val="008B62E8"/>
    <w:rsid w:val="008D016A"/>
    <w:rsid w:val="009572BA"/>
    <w:rsid w:val="0098059C"/>
    <w:rsid w:val="00984214"/>
    <w:rsid w:val="00A45969"/>
    <w:rsid w:val="00A505DF"/>
    <w:rsid w:val="00A96CE3"/>
    <w:rsid w:val="00A96DB0"/>
    <w:rsid w:val="00AE38D8"/>
    <w:rsid w:val="00AF08A6"/>
    <w:rsid w:val="00BD59A2"/>
    <w:rsid w:val="00BE6653"/>
    <w:rsid w:val="00BE747E"/>
    <w:rsid w:val="00C06DEC"/>
    <w:rsid w:val="00C16531"/>
    <w:rsid w:val="00C3295E"/>
    <w:rsid w:val="00CA7DD3"/>
    <w:rsid w:val="00CF7B94"/>
    <w:rsid w:val="00D11857"/>
    <w:rsid w:val="00D9336E"/>
    <w:rsid w:val="00D95991"/>
    <w:rsid w:val="00D96619"/>
    <w:rsid w:val="00DD52BF"/>
    <w:rsid w:val="00E10C06"/>
    <w:rsid w:val="00E749A9"/>
    <w:rsid w:val="00EA65EA"/>
    <w:rsid w:val="00EC5331"/>
    <w:rsid w:val="00EF24EC"/>
    <w:rsid w:val="00FB2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3399AB"/>
  <w15:chartTrackingRefBased/>
  <w15:docId w15:val="{E4DEF1A1-8833-45D1-A50E-2921EB54C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12E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612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612E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612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612E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</Words>
  <Characters>161</Characters>
  <Application>Microsoft Office Word</Application>
  <DocSecurity>0</DocSecurity>
  <Lines>1</Lines>
  <Paragraphs>1</Paragraphs>
  <ScaleCrop>false</ScaleCrop>
  <Company/>
  <LinksUpToDate>false</LinksUpToDate>
  <CharactersWithSpaces>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xianyi</dc:creator>
  <cp:keywords/>
  <dc:description/>
  <cp:lastModifiedBy>chen xianyi</cp:lastModifiedBy>
  <cp:revision>2</cp:revision>
  <dcterms:created xsi:type="dcterms:W3CDTF">2020-03-16T07:05:00Z</dcterms:created>
  <dcterms:modified xsi:type="dcterms:W3CDTF">2020-03-16T07:06:00Z</dcterms:modified>
</cp:coreProperties>
</file>